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6F5F65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7f</w:t>
      </w:r>
    </w:p>
    <w:p w:rsidR="006F5F65" w:rsidRDefault="006F5F65" w:rsidP="006F5F65"/>
    <w:p w:rsidR="006F5F65" w:rsidRDefault="003E2443" w:rsidP="003E244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table of values best represents the following verbal description: a number, </w:t>
      </w:r>
      <w:r>
        <w:rPr>
          <w:rFonts w:ascii="Times New Roman" w:hAnsi="Times New Roman" w:cs="Times New Roman"/>
          <w:i/>
          <w:sz w:val="24"/>
          <w:szCs w:val="24"/>
        </w:rPr>
        <w:t>y,</w:t>
      </w:r>
      <w:r>
        <w:rPr>
          <w:rFonts w:ascii="Times New Roman" w:hAnsi="Times New Roman" w:cs="Times New Roman"/>
          <w:sz w:val="24"/>
          <w:szCs w:val="24"/>
        </w:rPr>
        <w:t xml:space="preserve"> is equal to nine less than the square of a number, </w:t>
      </w:r>
      <w:r>
        <w:rPr>
          <w:rFonts w:ascii="Times New Roman" w:hAnsi="Times New Roman" w:cs="Times New Roman"/>
          <w:i/>
          <w:sz w:val="24"/>
          <w:szCs w:val="24"/>
        </w:rPr>
        <w:t>x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149A" w:rsidRPr="0005468C" w:rsidRDefault="009C3897" w:rsidP="00522FA2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FC068CD" wp14:editId="08A6C6E0">
            <wp:extent cx="5353050" cy="1495425"/>
            <wp:effectExtent l="0" t="0" r="0" b="9525"/>
            <wp:docPr id="1" name="Picture 1" descr="Four choices for tables of values for x and y.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530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49A" w:rsidRPr="00CA1D2A" w:rsidRDefault="00B11252" w:rsidP="00B1125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graph best represents the following verbal description:</w:t>
      </w:r>
      <w:r w:rsidR="00CA1D2A">
        <w:rPr>
          <w:rFonts w:ascii="Times New Roman" w:hAnsi="Times New Roman" w:cs="Times New Roman"/>
          <w:sz w:val="24"/>
          <w:szCs w:val="24"/>
        </w:rPr>
        <w:t xml:space="preserve"> four increased b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A1D2A">
        <w:rPr>
          <w:rFonts w:ascii="Times New Roman" w:hAnsi="Times New Roman" w:cs="Times New Roman"/>
          <w:sz w:val="24"/>
          <w:szCs w:val="24"/>
        </w:rPr>
        <w:t xml:space="preserve">the quotient of a number, </w:t>
      </w:r>
      <w:r w:rsidR="00CA1D2A">
        <w:rPr>
          <w:rFonts w:ascii="Times New Roman" w:hAnsi="Times New Roman" w:cs="Times New Roman"/>
          <w:i/>
          <w:sz w:val="24"/>
          <w:szCs w:val="24"/>
        </w:rPr>
        <w:t>x</w:t>
      </w:r>
      <w:r w:rsidR="00CA1D2A">
        <w:rPr>
          <w:rFonts w:ascii="Times New Roman" w:hAnsi="Times New Roman" w:cs="Times New Roman"/>
          <w:sz w:val="24"/>
          <w:szCs w:val="24"/>
        </w:rPr>
        <w:t xml:space="preserve">, and 3 is equal to a number, </w:t>
      </w:r>
      <w:r w:rsidR="00CA1D2A">
        <w:rPr>
          <w:rFonts w:ascii="Times New Roman" w:hAnsi="Times New Roman" w:cs="Times New Roman"/>
          <w:i/>
          <w:sz w:val="24"/>
          <w:szCs w:val="24"/>
        </w:rPr>
        <w:t>y.</w:t>
      </w:r>
    </w:p>
    <w:p w:rsidR="00CA1D2A" w:rsidRPr="00CA1D2A" w:rsidRDefault="00CA1D2A" w:rsidP="00CA1D2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C4E0A" w:rsidRPr="009C3897" w:rsidRDefault="009C3897" w:rsidP="00CA1D2A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596D8A0" wp14:editId="35667EEC">
            <wp:extent cx="5705475" cy="4362450"/>
            <wp:effectExtent l="0" t="0" r="9525" b="0"/>
            <wp:docPr id="9" name="Picture 9" descr="Four choices with graphs." title="Choi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436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E0A" w:rsidRDefault="009C4E0A" w:rsidP="009C4E0A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Which graph best represents the following table of values:</w:t>
      </w:r>
    </w:p>
    <w:p w:rsidR="009C4E0A" w:rsidRPr="009C4E0A" w:rsidRDefault="0009370A" w:rsidP="009C4E0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190750</wp:posOffset>
            </wp:positionH>
            <wp:positionV relativeFrom="paragraph">
              <wp:posOffset>89535</wp:posOffset>
            </wp:positionV>
            <wp:extent cx="981212" cy="1314634"/>
            <wp:effectExtent l="0" t="0" r="9525" b="0"/>
            <wp:wrapNone/>
            <wp:docPr id="10" name="Picture 10" descr="X and Y values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z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212" cy="13146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4E0A" w:rsidRDefault="009C4E0A" w:rsidP="00CA1D2A">
      <w:pPr>
        <w:rPr>
          <w:rFonts w:ascii="Times New Roman" w:hAnsi="Times New Roman" w:cs="Times New Roman"/>
          <w:sz w:val="24"/>
          <w:szCs w:val="24"/>
        </w:rPr>
      </w:pPr>
    </w:p>
    <w:p w:rsidR="001F4D92" w:rsidRDefault="001F4D92" w:rsidP="00CA1D2A">
      <w:pPr>
        <w:rPr>
          <w:rFonts w:ascii="Times New Roman" w:hAnsi="Times New Roman" w:cs="Times New Roman"/>
          <w:sz w:val="24"/>
          <w:szCs w:val="24"/>
        </w:rPr>
      </w:pPr>
    </w:p>
    <w:p w:rsidR="001F4D92" w:rsidRDefault="001F4D92" w:rsidP="00CA1D2A">
      <w:pPr>
        <w:rPr>
          <w:rFonts w:ascii="Times New Roman" w:hAnsi="Times New Roman" w:cs="Times New Roman"/>
          <w:sz w:val="24"/>
          <w:szCs w:val="24"/>
        </w:rPr>
      </w:pPr>
    </w:p>
    <w:p w:rsidR="001F4D92" w:rsidRDefault="001F4D92" w:rsidP="00CA1D2A">
      <w:pPr>
        <w:rPr>
          <w:rFonts w:ascii="Times New Roman" w:hAnsi="Times New Roman" w:cs="Times New Roman"/>
          <w:sz w:val="24"/>
          <w:szCs w:val="24"/>
        </w:rPr>
      </w:pPr>
    </w:p>
    <w:p w:rsidR="001F4D92" w:rsidRDefault="001F4D92" w:rsidP="00CA1D2A">
      <w:pPr>
        <w:rPr>
          <w:rFonts w:ascii="Times New Roman" w:hAnsi="Times New Roman" w:cs="Times New Roman"/>
          <w:sz w:val="24"/>
          <w:szCs w:val="24"/>
        </w:rPr>
      </w:pPr>
    </w:p>
    <w:p w:rsidR="0009370A" w:rsidRDefault="009C3897" w:rsidP="0009370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79BD5C1" wp14:editId="5574C2E9">
            <wp:extent cx="5657850" cy="5419725"/>
            <wp:effectExtent l="0" t="0" r="0" b="9525"/>
            <wp:docPr id="19" name="Picture 19" descr="Four choices for graphs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57850" cy="541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70A" w:rsidRDefault="0009370A" w:rsidP="0009370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9370A" w:rsidRDefault="0009370A" w:rsidP="0009370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9370A" w:rsidRDefault="0009370A" w:rsidP="0009370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9370A" w:rsidRDefault="0009370A" w:rsidP="0009370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09370A">
      <w:pPr>
        <w:rPr>
          <w:rFonts w:ascii="Times New Roman" w:hAnsi="Times New Roman" w:cs="Times New Roman"/>
          <w:sz w:val="24"/>
          <w:szCs w:val="24"/>
        </w:rPr>
      </w:pPr>
    </w:p>
    <w:p w:rsidR="00A21F4E" w:rsidRDefault="0009370A" w:rsidP="00A21F4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D0286">
        <w:rPr>
          <w:rFonts w:ascii="Times New Roman" w:hAnsi="Times New Roman" w:cs="Times New Roman"/>
          <w:sz w:val="24"/>
          <w:szCs w:val="24"/>
        </w:rPr>
        <w:t>Which table of values best represents the following linear equation</w:t>
      </w:r>
      <w:proofErr w:type="gramStart"/>
      <w:r w:rsidR="007D028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A21F4E" w:rsidRPr="00A54D61">
        <w:rPr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11" o:title=""/>
          </v:shape>
          <o:OLEObject Type="Embed" ProgID="Equation.DSMT4" ShapeID="_x0000_i1025" DrawAspect="Content" ObjectID="_1600710293" r:id="rId12"/>
        </w:object>
      </w:r>
      <w:r w:rsidR="00A21F4E">
        <w:rPr>
          <w:rFonts w:ascii="Times New Roman" w:hAnsi="Times New Roman" w:cs="Times New Roman"/>
          <w:sz w:val="24"/>
          <w:szCs w:val="24"/>
        </w:rPr>
        <w:t>?</w:t>
      </w:r>
    </w:p>
    <w:p w:rsidR="009C3897" w:rsidRDefault="009C3897" w:rsidP="009C389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9C3897" w:rsidP="00656BC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55EE97" wp14:editId="69AEF3B0">
            <wp:simplePos x="0" y="0"/>
            <wp:positionH relativeFrom="column">
              <wp:posOffset>3324225</wp:posOffset>
            </wp:positionH>
            <wp:positionV relativeFrom="paragraph">
              <wp:posOffset>55880</wp:posOffset>
            </wp:positionV>
            <wp:extent cx="1247775" cy="2095500"/>
            <wp:effectExtent l="0" t="0" r="9525" b="0"/>
            <wp:wrapNone/>
            <wp:docPr id="16" name="Picture 16" descr="X and Y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B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BC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77C7A929" wp14:editId="41B17E42">
            <wp:simplePos x="0" y="0"/>
            <wp:positionH relativeFrom="column">
              <wp:posOffset>457200</wp:posOffset>
            </wp:positionH>
            <wp:positionV relativeFrom="paragraph">
              <wp:posOffset>1905</wp:posOffset>
            </wp:positionV>
            <wp:extent cx="1428750" cy="2181225"/>
            <wp:effectExtent l="0" t="0" r="0" b="9525"/>
            <wp:wrapNone/>
            <wp:docPr id="15" name="Picture 15" descr="X and Y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6BC4" w:rsidRPr="009C3897" w:rsidRDefault="00656BC4" w:rsidP="009C389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9C3897">
        <w:rPr>
          <w:rFonts w:ascii="Times New Roman" w:hAnsi="Times New Roman" w:cs="Times New Roman"/>
          <w:sz w:val="24"/>
          <w:szCs w:val="24"/>
        </w:rPr>
        <w:t xml:space="preserve">B.  </w:t>
      </w:r>
    </w:p>
    <w:p w:rsidR="00A21F4E" w:rsidRPr="00A21F4E" w:rsidRDefault="00A21F4E" w:rsidP="00A21F4E">
      <w:pPr>
        <w:rPr>
          <w:rFonts w:ascii="Times New Roman" w:hAnsi="Times New Roman" w:cs="Times New Roman"/>
          <w:sz w:val="24"/>
          <w:szCs w:val="24"/>
        </w:rPr>
      </w:pPr>
    </w:p>
    <w:p w:rsidR="007D0286" w:rsidRDefault="007D0286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D0286" w:rsidRDefault="007D0286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56BC4" w:rsidRDefault="00656BC4" w:rsidP="007D0286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53BFDC1" wp14:editId="7982B7F1">
            <wp:simplePos x="0" y="0"/>
            <wp:positionH relativeFrom="column">
              <wp:posOffset>523875</wp:posOffset>
            </wp:positionH>
            <wp:positionV relativeFrom="paragraph">
              <wp:posOffset>88265</wp:posOffset>
            </wp:positionV>
            <wp:extent cx="1228725" cy="2095500"/>
            <wp:effectExtent l="0" t="0" r="9525" b="0"/>
            <wp:wrapNone/>
            <wp:docPr id="17" name="Picture 17" descr="X and Y" titl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C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67C1" w:rsidRDefault="009C3897" w:rsidP="00656B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6D788CC" wp14:editId="35A7B155">
            <wp:simplePos x="0" y="0"/>
            <wp:positionH relativeFrom="column">
              <wp:posOffset>3390900</wp:posOffset>
            </wp:positionH>
            <wp:positionV relativeFrom="paragraph">
              <wp:posOffset>13970</wp:posOffset>
            </wp:positionV>
            <wp:extent cx="1247775" cy="1876425"/>
            <wp:effectExtent l="0" t="0" r="9525" b="9525"/>
            <wp:wrapNone/>
            <wp:docPr id="18" name="Picture 18" descr="X and Y" title="Tabl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BC4">
        <w:rPr>
          <w:rFonts w:ascii="Times New Roman" w:hAnsi="Times New Roman" w:cs="Times New Roman"/>
          <w:sz w:val="24"/>
          <w:szCs w:val="24"/>
        </w:rPr>
        <w:t xml:space="preserve">      </w:t>
      </w:r>
      <w:r w:rsidR="00656BC4" w:rsidRPr="00656BC4">
        <w:rPr>
          <w:rFonts w:ascii="Times New Roman" w:hAnsi="Times New Roman" w:cs="Times New Roman"/>
          <w:sz w:val="24"/>
          <w:szCs w:val="24"/>
        </w:rPr>
        <w:t>C.</w:t>
      </w:r>
      <w:r w:rsidR="00656BC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D.    </w:t>
      </w: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P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967C1" w:rsidRDefault="006967C1" w:rsidP="006967C1">
      <w:pPr>
        <w:rPr>
          <w:rFonts w:ascii="Times New Roman" w:hAnsi="Times New Roman" w:cs="Times New Roman"/>
          <w:sz w:val="24"/>
          <w:szCs w:val="24"/>
        </w:rPr>
      </w:pPr>
    </w:p>
    <w:p w:rsidR="00656BC4" w:rsidRPr="006967C1" w:rsidRDefault="006967C1" w:rsidP="006967C1">
      <w:pPr>
        <w:tabs>
          <w:tab w:val="left" w:pos="11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sectPr w:rsidR="00656BC4" w:rsidRPr="006967C1" w:rsidSect="00BD0356">
      <w:headerReference w:type="default" r:id="rId17"/>
      <w:footerReference w:type="default" r:id="rId18"/>
      <w:footerReference w:type="first" r:id="rId1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4138" w:rsidRDefault="00A74138" w:rsidP="00522FA2">
      <w:pPr>
        <w:spacing w:after="0" w:line="240" w:lineRule="auto"/>
      </w:pPr>
      <w:r>
        <w:separator/>
      </w:r>
    </w:p>
  </w:endnote>
  <w:endnote w:type="continuationSeparator" w:id="0">
    <w:p w:rsidR="00A74138" w:rsidRDefault="00A74138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E7E" w:rsidRDefault="00872E7E" w:rsidP="00872E7E">
    <w:pPr>
      <w:pStyle w:val="Footer"/>
      <w:jc w:val="center"/>
    </w:pPr>
    <w:r>
      <w:t>Virginia Department of Education</w:t>
    </w:r>
    <w:r w:rsidR="00CB2B47">
      <w:t xml:space="preserve">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E7E" w:rsidRDefault="00872E7E" w:rsidP="00872E7E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4138" w:rsidRDefault="00A74138" w:rsidP="00522FA2">
      <w:pPr>
        <w:spacing w:after="0" w:line="240" w:lineRule="auto"/>
      </w:pPr>
      <w:r>
        <w:separator/>
      </w:r>
    </w:p>
  </w:footnote>
  <w:footnote w:type="continuationSeparator" w:id="0">
    <w:p w:rsidR="00A74138" w:rsidRDefault="00A74138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E76D53"/>
    <w:multiLevelType w:val="hybridMultilevel"/>
    <w:tmpl w:val="968A9358"/>
    <w:lvl w:ilvl="0" w:tplc="E19A7D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8A3628F"/>
    <w:multiLevelType w:val="hybridMultilevel"/>
    <w:tmpl w:val="3C6C49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FA7A9D"/>
    <w:multiLevelType w:val="hybridMultilevel"/>
    <w:tmpl w:val="52AE62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DC214B"/>
    <w:multiLevelType w:val="hybridMultilevel"/>
    <w:tmpl w:val="DA325B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252EC9"/>
    <w:multiLevelType w:val="hybridMultilevel"/>
    <w:tmpl w:val="DF3C88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1E4281"/>
    <w:multiLevelType w:val="hybridMultilevel"/>
    <w:tmpl w:val="1062C5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FD270CD"/>
    <w:multiLevelType w:val="hybridMultilevel"/>
    <w:tmpl w:val="6EECD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5468C"/>
    <w:rsid w:val="0009370A"/>
    <w:rsid w:val="00137B12"/>
    <w:rsid w:val="001F4D92"/>
    <w:rsid w:val="0031150D"/>
    <w:rsid w:val="003E2443"/>
    <w:rsid w:val="00522FA2"/>
    <w:rsid w:val="00656BC4"/>
    <w:rsid w:val="006967C1"/>
    <w:rsid w:val="006F5F65"/>
    <w:rsid w:val="007D0286"/>
    <w:rsid w:val="007F673E"/>
    <w:rsid w:val="0080125F"/>
    <w:rsid w:val="0087119D"/>
    <w:rsid w:val="00872E7E"/>
    <w:rsid w:val="009A149A"/>
    <w:rsid w:val="009C3897"/>
    <w:rsid w:val="009C4E0A"/>
    <w:rsid w:val="00A21F4E"/>
    <w:rsid w:val="00A74138"/>
    <w:rsid w:val="00B11252"/>
    <w:rsid w:val="00B25A54"/>
    <w:rsid w:val="00BD0356"/>
    <w:rsid w:val="00CA1D2A"/>
    <w:rsid w:val="00CB2B47"/>
    <w:rsid w:val="00F55390"/>
    <w:rsid w:val="00FA77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AADB809"/>
  <w15:docId w15:val="{AEC3064C-3F71-4F54-BAD1-42E065783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6F5F65"/>
    <w:pPr>
      <w:ind w:left="720"/>
      <w:contextualSpacing/>
    </w:pPr>
  </w:style>
  <w:style w:type="table" w:styleId="TableGrid">
    <w:name w:val="Table Grid"/>
    <w:basedOn w:val="TableNormal"/>
    <w:uiPriority w:val="59"/>
    <w:rsid w:val="003E24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11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12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0</cp:revision>
  <dcterms:created xsi:type="dcterms:W3CDTF">2018-08-08T10:52:00Z</dcterms:created>
  <dcterms:modified xsi:type="dcterms:W3CDTF">2018-10-11T00:58:00Z</dcterms:modified>
</cp:coreProperties>
</file>